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EC60B4" w14:textId="77777777" w:rsidR="00ED2D21" w:rsidRDefault="00133494" w:rsidP="00133494">
      <w:pPr>
        <w:jc w:val="center"/>
        <w:rPr>
          <w:b/>
          <w:sz w:val="28"/>
        </w:rPr>
      </w:pPr>
      <w:r w:rsidRPr="00133494">
        <w:rPr>
          <w:b/>
          <w:sz w:val="28"/>
        </w:rPr>
        <w:t>Worksheet 23</w:t>
      </w:r>
    </w:p>
    <w:p w14:paraId="4946946F" w14:textId="77777777" w:rsidR="00133494" w:rsidRDefault="00133494" w:rsidP="00133494">
      <w:pPr>
        <w:jc w:val="center"/>
        <w:rPr>
          <w:b/>
          <w:sz w:val="28"/>
        </w:rPr>
      </w:pPr>
    </w:p>
    <w:p w14:paraId="33B94542" w14:textId="77777777" w:rsidR="00133494" w:rsidRPr="00785B68" w:rsidRDefault="00133494" w:rsidP="00133494">
      <w:pPr>
        <w:pStyle w:val="ListParagraph"/>
        <w:numPr>
          <w:ilvl w:val="0"/>
          <w:numId w:val="2"/>
        </w:numPr>
        <w:ind w:left="360"/>
      </w:pPr>
      <w:r>
        <w:t>Sketch a gradient vector field of f=</w:t>
      </w:r>
      <w:proofErr w:type="spellStart"/>
      <w:r>
        <w:t>xy</w:t>
      </w:r>
      <w:proofErr w:type="spellEnd"/>
      <w:r>
        <w:t>.</w:t>
      </w:r>
    </w:p>
    <w:p w14:paraId="65A2D422" w14:textId="77777777" w:rsidR="00133494" w:rsidRDefault="00133494" w:rsidP="00133494"/>
    <w:p w14:paraId="32B1106B" w14:textId="77777777" w:rsidR="00153722" w:rsidRDefault="00153722" w:rsidP="00133494"/>
    <w:p w14:paraId="4DCF9A35" w14:textId="77777777" w:rsidR="00153722" w:rsidRDefault="00153722" w:rsidP="00133494"/>
    <w:p w14:paraId="305BCC14" w14:textId="77777777" w:rsidR="00153722" w:rsidRDefault="00153722" w:rsidP="00133494"/>
    <w:p w14:paraId="4CB0F986" w14:textId="77777777" w:rsidR="00153722" w:rsidRDefault="00153722" w:rsidP="00133494"/>
    <w:p w14:paraId="3C6176DA" w14:textId="77777777" w:rsidR="00153722" w:rsidRDefault="00153722" w:rsidP="00133494"/>
    <w:p w14:paraId="021955A0" w14:textId="77777777" w:rsidR="00133494" w:rsidRDefault="00133494" w:rsidP="00133494">
      <w:pPr>
        <w:pStyle w:val="ListParagraph"/>
        <w:numPr>
          <w:ilvl w:val="0"/>
          <w:numId w:val="2"/>
        </w:numPr>
        <w:spacing w:after="0" w:line="240" w:lineRule="auto"/>
        <w:ind w:left="360"/>
      </w:pPr>
      <w:r>
        <w:t xml:space="preserve">Let </w:t>
      </w:r>
      <w:r w:rsidRPr="006F4172">
        <w:rPr>
          <w:i/>
        </w:rPr>
        <w:t>C</w:t>
      </w:r>
      <w:r>
        <w:t xml:space="preserve"> be a curve defined by</w:t>
      </w:r>
      <w:r w:rsidRPr="006F4172">
        <w:t xml:space="preserve"> </w:t>
      </w:r>
      <w:r w:rsidRPr="006F4172">
        <w:rPr>
          <w:position w:val="-12"/>
        </w:rPr>
        <w:object w:dxaOrig="3020" w:dyaOrig="360" w14:anchorId="22C10A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18pt" o:ole="">
            <v:imagedata r:id="rId6" o:title=""/>
          </v:shape>
          <o:OLEObject Type="Embed" ProgID="Equation.DSMT4" ShapeID="_x0000_i1025" DrawAspect="Content" ObjectID="_1332246325" r:id="rId7"/>
        </w:object>
      </w:r>
    </w:p>
    <w:p w14:paraId="20F69918" w14:textId="77777777" w:rsidR="00133494" w:rsidRDefault="00153722" w:rsidP="00133494">
      <w:r w:rsidRPr="00153722">
        <w:rPr>
          <w:position w:val="-30"/>
        </w:rPr>
        <w:object w:dxaOrig="1020" w:dyaOrig="600" w14:anchorId="62B4A347">
          <v:shape id="_x0000_i1026" type="#_x0000_t75" style="width:51pt;height:30pt" o:ole="">
            <v:imagedata r:id="rId8" o:title=""/>
          </v:shape>
          <o:OLEObject Type="Embed" ProgID="Equation.DSMT4" ShapeID="_x0000_i1026" DrawAspect="Content" ObjectID="_1332246326" r:id="rId9"/>
        </w:object>
      </w:r>
    </w:p>
    <w:p w14:paraId="2F5BE984" w14:textId="77777777" w:rsidR="00153722" w:rsidRDefault="00153722" w:rsidP="00133494"/>
    <w:p w14:paraId="741A357B" w14:textId="77777777" w:rsidR="00153722" w:rsidRDefault="00153722" w:rsidP="00133494"/>
    <w:p w14:paraId="2C82A94B" w14:textId="77777777" w:rsidR="00153722" w:rsidRDefault="00153722" w:rsidP="00133494"/>
    <w:p w14:paraId="2BA57498" w14:textId="77777777" w:rsidR="00153722" w:rsidRDefault="00153722" w:rsidP="00133494"/>
    <w:p w14:paraId="0576B69A" w14:textId="77777777" w:rsidR="00153722" w:rsidRDefault="00153722" w:rsidP="00133494"/>
    <w:p w14:paraId="3647DB15" w14:textId="77777777" w:rsidR="00153722" w:rsidRDefault="00153722" w:rsidP="00133494"/>
    <w:p w14:paraId="7DAC83C0" w14:textId="77777777" w:rsidR="00153722" w:rsidRDefault="00153722" w:rsidP="00133494"/>
    <w:p w14:paraId="5E4755C2" w14:textId="77777777" w:rsidR="00133494" w:rsidRDefault="00133494" w:rsidP="00133494">
      <w:pPr>
        <w:pStyle w:val="ListParagraph"/>
        <w:numPr>
          <w:ilvl w:val="0"/>
          <w:numId w:val="2"/>
        </w:numPr>
        <w:spacing w:after="0" w:line="240" w:lineRule="auto"/>
        <w:ind w:left="360"/>
      </w:pPr>
      <w:r>
        <w:t xml:space="preserve">Let </w:t>
      </w:r>
      <w:r w:rsidRPr="006F4172">
        <w:rPr>
          <w:i/>
        </w:rPr>
        <w:t>C</w:t>
      </w:r>
      <w:r>
        <w:t xml:space="preserve"> be a curve defined by </w:t>
      </w:r>
      <w:r w:rsidRPr="00093618">
        <w:rPr>
          <w:position w:val="-12"/>
        </w:rPr>
        <w:object w:dxaOrig="3420" w:dyaOrig="360" w14:anchorId="46E8D84C">
          <v:shape id="_x0000_i1027" type="#_x0000_t75" style="width:171pt;height:18pt" o:ole="">
            <v:imagedata r:id="rId10" o:title=""/>
          </v:shape>
          <o:OLEObject Type="Embed" ProgID="Equation.DSMT4" ShapeID="_x0000_i1027" DrawAspect="Content" ObjectID="_1332246327" r:id="rId11"/>
        </w:object>
      </w:r>
    </w:p>
    <w:p w14:paraId="71B1DACD" w14:textId="77777777" w:rsidR="00133494" w:rsidRDefault="00153722" w:rsidP="00153722">
      <w:r w:rsidRPr="006C7D1E">
        <w:rPr>
          <w:position w:val="-30"/>
        </w:rPr>
        <w:object w:dxaOrig="1860" w:dyaOrig="600" w14:anchorId="6DBEBEF6">
          <v:shape id="_x0000_i1028" type="#_x0000_t75" style="width:93pt;height:30pt" o:ole="">
            <v:imagedata r:id="rId12" o:title=""/>
          </v:shape>
          <o:OLEObject Type="Embed" ProgID="Equation.DSMT4" ShapeID="_x0000_i1028" DrawAspect="Content" ObjectID="_1332246328" r:id="rId13"/>
        </w:object>
      </w:r>
    </w:p>
    <w:p w14:paraId="4F23D6D2" w14:textId="77777777" w:rsidR="00133494" w:rsidRDefault="00133494" w:rsidP="00133494"/>
    <w:p w14:paraId="2CF502F1" w14:textId="77777777" w:rsidR="00153722" w:rsidRDefault="00153722" w:rsidP="00133494"/>
    <w:p w14:paraId="4E7EAA6C" w14:textId="77777777" w:rsidR="00153722" w:rsidRDefault="00153722" w:rsidP="00133494"/>
    <w:p w14:paraId="6C5CC706" w14:textId="77777777" w:rsidR="00153722" w:rsidRDefault="00153722" w:rsidP="00133494"/>
    <w:p w14:paraId="3E4C308F" w14:textId="77777777" w:rsidR="00153722" w:rsidRDefault="00153722" w:rsidP="00133494"/>
    <w:p w14:paraId="0BEFAFB3" w14:textId="77777777" w:rsidR="00153722" w:rsidRDefault="00153722" w:rsidP="00133494"/>
    <w:p w14:paraId="05342007" w14:textId="77777777" w:rsidR="00153722" w:rsidRDefault="00153722" w:rsidP="00133494"/>
    <w:p w14:paraId="3BBD5049" w14:textId="77777777" w:rsidR="00133494" w:rsidRDefault="00133494" w:rsidP="00153722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tl/>
        </w:rPr>
      </w:pPr>
      <w:r w:rsidRPr="00F14300">
        <w:rPr>
          <w:position w:val="-18"/>
        </w:rPr>
        <w:object w:dxaOrig="6620" w:dyaOrig="480" w14:anchorId="49B0DE06">
          <v:shape id="_x0000_i1029" type="#_x0000_t75" style="width:331pt;height:24pt" o:ole="">
            <v:imagedata r:id="rId14" o:title=""/>
          </v:shape>
          <o:OLEObject Type="Embed" ProgID="Equation.DSMT4" ShapeID="_x0000_i1029" DrawAspect="Content" ObjectID="_1332246329" r:id="rId15"/>
        </w:object>
      </w:r>
    </w:p>
    <w:bookmarkStart w:id="0" w:name="_GoBack"/>
    <w:bookmarkEnd w:id="0"/>
    <w:p w14:paraId="68BDCCA5" w14:textId="77777777" w:rsidR="00133494" w:rsidRPr="00386349" w:rsidRDefault="00153722" w:rsidP="002B059E">
      <w:r w:rsidRPr="00153722">
        <w:rPr>
          <w:position w:val="-34"/>
        </w:rPr>
        <w:object w:dxaOrig="1720" w:dyaOrig="640" w14:anchorId="2142735C">
          <v:shape id="_x0000_i1030" type="#_x0000_t75" style="width:76pt;height:28pt" o:ole="">
            <v:imagedata r:id="rId16" o:title=""/>
          </v:shape>
          <o:OLEObject Type="Embed" ProgID="Equation.DSMT4" ShapeID="_x0000_i1030" DrawAspect="Content" ObjectID="_1332246330" r:id="rId17"/>
        </w:object>
      </w:r>
    </w:p>
    <w:p w14:paraId="5460C4C2" w14:textId="77777777" w:rsidR="00133494" w:rsidRDefault="00133494" w:rsidP="00133494">
      <w:pPr>
        <w:pStyle w:val="Heading2"/>
        <w:numPr>
          <w:ilvl w:val="0"/>
          <w:numId w:val="0"/>
        </w:numPr>
        <w:ind w:left="576"/>
      </w:pPr>
    </w:p>
    <w:p w14:paraId="1F69391F" w14:textId="77777777" w:rsidR="00133494" w:rsidRPr="00133494" w:rsidRDefault="00133494" w:rsidP="00133494">
      <w:pPr>
        <w:jc w:val="center"/>
        <w:rPr>
          <w:b/>
          <w:sz w:val="28"/>
        </w:rPr>
      </w:pPr>
    </w:p>
    <w:sectPr w:rsidR="00133494" w:rsidRPr="00133494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0D4A054C"/>
    <w:multiLevelType w:val="hybridMultilevel"/>
    <w:tmpl w:val="16DC3AD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3494"/>
    <w:rsid w:val="00133494"/>
    <w:rsid w:val="00153722"/>
    <w:rsid w:val="002B059E"/>
    <w:rsid w:val="0051099E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9"/>
    <o:shapelayout v:ext="edit">
      <o:idmap v:ext="edit" data="1"/>
    </o:shapelayout>
  </w:shapeDefaults>
  <w:decimalSymbol w:val="."/>
  <w:listSeparator w:val=","/>
  <w14:docId w14:val="5BF8F85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3494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133494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33494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33494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33494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3494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3494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3494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3494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3494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133494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133494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133494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133494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3494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3494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3494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349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133494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349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3494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33494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33494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33494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133494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33494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33494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133494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33494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33494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33494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33494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33494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133494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133494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133494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133494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33494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33494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33494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3349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133494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349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3494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33494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33494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3</Words>
  <Characters>251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3</cp:revision>
  <dcterms:created xsi:type="dcterms:W3CDTF">2014-04-04T06:01:00Z</dcterms:created>
  <dcterms:modified xsi:type="dcterms:W3CDTF">2014-04-06T01:03:00Z</dcterms:modified>
</cp:coreProperties>
</file>